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1"/>
  </p:handoutMasterIdLst>
  <p:sldIdLst>
    <p:sldId id="903" r:id="rId3"/>
    <p:sldId id="1107" r:id="rId5"/>
    <p:sldId id="1108" r:id="rId6"/>
    <p:sldId id="1137" r:id="rId7"/>
    <p:sldId id="1138" r:id="rId8"/>
    <p:sldId id="1139" r:id="rId9"/>
    <p:sldId id="1140" r:id="rId10"/>
    <p:sldId id="1141" r:id="rId11"/>
    <p:sldId id="1144" r:id="rId12"/>
    <p:sldId id="1151" r:id="rId13"/>
    <p:sldId id="1153" r:id="rId14"/>
    <p:sldId id="1154" r:id="rId15"/>
    <p:sldId id="1152" r:id="rId16"/>
    <p:sldId id="1150" r:id="rId17"/>
    <p:sldId id="1145" r:id="rId18"/>
    <p:sldId id="1146" r:id="rId19"/>
    <p:sldId id="1106" r:id="rId20"/>
  </p:sldIdLst>
  <p:sldSz cx="9144000" cy="6858000" type="screen4x3"/>
  <p:notesSz cx="6797675" cy="9928225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ell" initials="d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FF"/>
    <a:srgbClr val="009900"/>
    <a:srgbClr val="00642D"/>
    <a:srgbClr val="99FFCC"/>
    <a:srgbClr val="CCCCFF"/>
    <a:srgbClr val="66FF99"/>
    <a:srgbClr val="CCFFCC"/>
    <a:srgbClr val="0066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13" autoAdjust="0"/>
    <p:restoredTop sz="98519" autoAdjust="0"/>
  </p:normalViewPr>
  <p:slideViewPr>
    <p:cSldViewPr showGuides="1">
      <p:cViewPr varScale="1">
        <p:scale>
          <a:sx n="88" d="100"/>
          <a:sy n="88" d="100"/>
        </p:scale>
        <p:origin x="1046" y="67"/>
      </p:cViewPr>
      <p:guideLst>
        <p:guide orient="horz" pos="2160"/>
        <p:guide pos="2882"/>
      </p:guideLst>
    </p:cSldViewPr>
  </p:slideViewPr>
  <p:outlineViewPr>
    <p:cViewPr>
      <p:scale>
        <a:sx n="33" d="100"/>
        <a:sy n="33" d="100"/>
      </p:scale>
      <p:origin x="27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1356"/>
    </p:cViewPr>
  </p:sorterViewPr>
  <p:notesViewPr>
    <p:cSldViewPr>
      <p:cViewPr varScale="1">
        <p:scale>
          <a:sx n="52" d="100"/>
          <a:sy n="52" d="100"/>
        </p:scale>
        <p:origin x="-2970" y="-108"/>
      </p:cViewPr>
      <p:guideLst>
        <p:guide orient="horz" pos="3127"/>
        <p:guide pos="214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gs" Target="tags/tag1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443" cy="4967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/>
          <a:lstStyle>
            <a:lvl1pPr>
              <a:defRPr sz="1200" b="0"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64" y="0"/>
            <a:ext cx="2946443" cy="4967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/>
          <a:lstStyle>
            <a:lvl1pPr algn="r">
              <a:defRPr sz="1200" b="0"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779"/>
            <a:ext cx="2946443" cy="4967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b" anchorCtr="0" compatLnSpc="1"/>
          <a:lstStyle>
            <a:lvl1pPr>
              <a:defRPr sz="1200" b="0"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1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64" y="9429779"/>
            <a:ext cx="2946443" cy="4967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b" anchorCtr="0" compatLnSpc="1"/>
          <a:lstStyle>
            <a:lvl1pPr algn="r">
              <a:defRPr sz="1200" b="0"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A17DBA9-C484-4610-B37C-4E4AC5A60C2C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443" cy="4967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/>
          <a:lstStyle>
            <a:lvl1pPr>
              <a:defRPr sz="1200" b="0"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64" y="0"/>
            <a:ext cx="2946443" cy="4967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/>
          <a:lstStyle>
            <a:lvl1pPr algn="r">
              <a:defRPr sz="1200" b="0"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551" y="4716585"/>
            <a:ext cx="5438140" cy="44673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t" anchorCtr="0" compatLnSpc="1"/>
          <a:lstStyle/>
          <a:p>
            <a:pPr lvl="0"/>
            <a:r>
              <a:rPr lang="en-US" altLang="zh-CN" noProof="0" smtClean="0"/>
              <a:t>Click to edit Master text styles</a:t>
            </a:r>
            <a:endParaRPr lang="en-US" altLang="zh-CN" noProof="0" smtClean="0"/>
          </a:p>
          <a:p>
            <a:pPr lvl="1"/>
            <a:r>
              <a:rPr lang="en-US" altLang="zh-CN" noProof="0" smtClean="0"/>
              <a:t>Second level</a:t>
            </a:r>
            <a:endParaRPr lang="en-US" altLang="zh-CN" noProof="0" smtClean="0"/>
          </a:p>
          <a:p>
            <a:pPr lvl="2"/>
            <a:r>
              <a:rPr lang="en-US" altLang="zh-CN" noProof="0" smtClean="0"/>
              <a:t>Third level</a:t>
            </a:r>
            <a:endParaRPr lang="en-US" altLang="zh-CN" noProof="0" smtClean="0"/>
          </a:p>
          <a:p>
            <a:pPr lvl="3"/>
            <a:r>
              <a:rPr lang="en-US" altLang="zh-CN" noProof="0" smtClean="0"/>
              <a:t>Fourth level</a:t>
            </a:r>
            <a:endParaRPr lang="en-US" altLang="zh-CN" noProof="0" smtClean="0"/>
          </a:p>
          <a:p>
            <a:pPr lvl="4"/>
            <a:r>
              <a:rPr lang="en-US" altLang="zh-CN" noProof="0" smtClean="0"/>
              <a:t>Fifth level</a:t>
            </a:r>
            <a:endParaRPr lang="en-US" altLang="zh-CN" noProof="0" smtClean="0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779"/>
            <a:ext cx="2946443" cy="4967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b" anchorCtr="0" compatLnSpc="1"/>
          <a:lstStyle>
            <a:lvl1pPr>
              <a:defRPr sz="1200" b="0"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64" y="9429779"/>
            <a:ext cx="2946443" cy="4967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446" tIns="46223" rIns="92446" bIns="46223" numCol="1" anchor="b" anchorCtr="0" compatLnSpc="1"/>
          <a:lstStyle>
            <a:lvl1pPr algn="r">
              <a:defRPr sz="1200" b="0"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6313407-044F-4D24-AD35-E250C10CD774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6803A0E5-B8FC-429F-B929-9CB1AF805AAD}" type="slidenum">
              <a:rPr lang="zh-CN" altLang="en-US" smtClean="0"/>
            </a:fld>
            <a:endParaRPr lang="en-US" altLang="zh-CN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114800" y="5105400"/>
            <a:ext cx="4800600" cy="635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000" b="0" baseline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副标题样式</a:t>
            </a:r>
            <a:endParaRPr lang="en-US" altLang="zh-CN" dirty="0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14800" y="3581400"/>
            <a:ext cx="4800600" cy="1143000"/>
          </a:xfrm>
          <a:effectLst/>
        </p:spPr>
        <p:txBody>
          <a:bodyPr/>
          <a:lstStyle>
            <a:lvl1pPr algn="ctr">
              <a:defRPr sz="4500"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404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4015106-0D62-44A2-A831-A4617DA76613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553200" y="63404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直接连接符 7"/>
          <p:cNvCxnSpPr/>
          <p:nvPr userDrawn="1"/>
        </p:nvCxnSpPr>
        <p:spPr bwMode="auto">
          <a:xfrm>
            <a:off x="609600" y="1143000"/>
            <a:ext cx="800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533400" y="6553200"/>
            <a:ext cx="80772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en-US" b="1" baseline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924E465-DC62-4836-B79F-8D04962546B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cxnSp>
        <p:nvCxnSpPr>
          <p:cNvPr id="7" name="直接连接符 6"/>
          <p:cNvCxnSpPr/>
          <p:nvPr userDrawn="1"/>
        </p:nvCxnSpPr>
        <p:spPr bwMode="auto">
          <a:xfrm>
            <a:off x="609600" y="1143000"/>
            <a:ext cx="800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Line 5"/>
          <p:cNvSpPr>
            <a:spLocks noChangeShapeType="1"/>
          </p:cNvSpPr>
          <p:nvPr userDrawn="1"/>
        </p:nvSpPr>
        <p:spPr bwMode="auto">
          <a:xfrm flipV="1">
            <a:off x="533400" y="6553200"/>
            <a:ext cx="80772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en-US" b="1" baseline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0D842BE-2CBE-4468-9C03-F36F8653BF8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 bwMode="auto">
          <a:xfrm>
            <a:off x="609600" y="1143000"/>
            <a:ext cx="800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Line 5"/>
          <p:cNvSpPr>
            <a:spLocks noChangeShapeType="1"/>
          </p:cNvSpPr>
          <p:nvPr userDrawn="1"/>
        </p:nvSpPr>
        <p:spPr bwMode="auto">
          <a:xfrm flipV="1">
            <a:off x="533400" y="6553200"/>
            <a:ext cx="80772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en-US" baseline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10E2829-BB60-4072-B794-BACC6EC295F2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5532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9ED3A-FA93-4212-8E4C-FD4B6A12EBF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6512A-22D8-4CCD-9929-0B652449943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835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en-US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en-US" altLang="zh-CN" smtClean="0"/>
          </a:p>
        </p:txBody>
      </p:sp>
      <p:sp>
        <p:nvSpPr>
          <p:cNvPr id="56328" name="Rectangle 8"/>
          <p:cNvSpPr>
            <a:spLocks noChangeArrowheads="1"/>
          </p:cNvSpPr>
          <p:nvPr userDrawn="1"/>
        </p:nvSpPr>
        <p:spPr bwMode="auto">
          <a:xfrm>
            <a:off x="6781800" y="6096000"/>
            <a:ext cx="2057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/>
          <a:p>
            <a:pPr algn="ctr">
              <a:defRPr/>
            </a:pPr>
            <a:endParaRPr lang="en-US" altLang="zh-CN" sz="1400" i="1"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D8EEABD-8522-49A5-8B14-A24E4F4F7F68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C8268F-08B2-4A5E-A878-8172380B56B6}" type="slidenum">
              <a:rPr lang="zh-CN" altLang="en-US" smtClean="0"/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anose="02040502050405020303" pitchFamily="18" charset="0"/>
          <a:ea typeface="宋体" panose="02010600030101010101" pitchFamily="2" charset="-122"/>
          <a:cs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anose="02040502050405020303" pitchFamily="18" charset="0"/>
          <a:ea typeface="宋体" panose="02010600030101010101" pitchFamily="2" charset="-122"/>
          <a:cs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anose="02040502050405020303" pitchFamily="18" charset="0"/>
          <a:ea typeface="宋体" panose="02010600030101010101" pitchFamily="2" charset="-122"/>
          <a:cs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anose="02040502050405020303" pitchFamily="18" charset="0"/>
          <a:ea typeface="宋体" panose="02010600030101010101" pitchFamily="2" charset="-122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anose="02040502050405020303" pitchFamily="18" charset="0"/>
          <a:ea typeface="宋体" panose="02010600030101010101" pitchFamily="2" charset="-122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anose="02040502050405020303" pitchFamily="18" charset="0"/>
          <a:ea typeface="宋体" panose="02010600030101010101" pitchFamily="2" charset="-122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anose="02040502050405020303" pitchFamily="18" charset="0"/>
          <a:ea typeface="宋体" panose="02010600030101010101" pitchFamily="2" charset="-122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Georgia" panose="02040502050405020303" pitchFamily="18" charset="0"/>
          <a:ea typeface="宋体" panose="02010600030101010101" pitchFamily="2" charset="-122"/>
          <a:cs typeface="Arial" panose="020B0604020202020204" pitchFamily="34" charset="0"/>
        </a:defRPr>
      </a:lvl9pPr>
    </p:titleStyle>
    <p:bodyStyle>
      <a:lvl1pPr marL="469900" indent="-469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60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3pPr>
      <a:lvl4pPr marL="1694180" indent="-3873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4pPr>
      <a:lvl5pPr marL="2094230" indent="-398780" algn="l" rtl="0" eaLnBrk="0" fontAlgn="base" hangingPunct="0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5pPr>
      <a:lvl6pPr marL="2551430" indent="-398780" algn="l" rtl="0" fontAlgn="base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6pPr>
      <a:lvl7pPr marL="3008630" indent="-398780" algn="l" rtl="0" fontAlgn="base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7pPr>
      <a:lvl8pPr marL="3465830" indent="-398780" algn="l" rtl="0" fontAlgn="base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8pPr>
      <a:lvl9pPr marL="3923030" indent="-398780" algn="l" rtl="0" fontAlgn="base">
        <a:lnSpc>
          <a:spcPct val="110000"/>
        </a:lnSpc>
        <a:spcBef>
          <a:spcPct val="25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0.png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514600"/>
            <a:ext cx="8077200" cy="91440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zh-CN" altLang="en-US" sz="4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逻辑电路实验</a:t>
            </a:r>
            <a:endParaRPr lang="en-US" altLang="zh-CN" sz="3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7200" y="533400"/>
            <a:ext cx="80772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ctr">
              <a:defRPr/>
            </a:pP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0" y="1295400"/>
            <a:ext cx="91440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矩形 20"/>
          <p:cNvSpPr>
            <a:spLocks noChangeArrowheads="1"/>
          </p:cNvSpPr>
          <p:nvPr/>
        </p:nvSpPr>
        <p:spPr bwMode="auto">
          <a:xfrm>
            <a:off x="678656" y="4343400"/>
            <a:ext cx="7786688" cy="23206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信息与通信工程系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张世娇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西一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楼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21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mail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hshijiao@mail.xjtu.edu.cn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endParaRPr lang="en-US" altLang="zh-CN" sz="20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C8FA8-DAB7-4948-A7DC-747099081C5B}" type="datetime1">
              <a:rPr lang="zh-CN" altLang="en-US" smtClean="0"/>
            </a:fld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C8268F-08B2-4A5E-A878-8172380B56B6}" type="slidenum">
              <a:rPr lang="zh-CN" altLang="en-US" smtClean="0"/>
            </a:fld>
            <a:r>
              <a:rPr lang="en-US" altLang="zh-CN" smtClean="0"/>
              <a:t>/1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4400" y="1903485"/>
            <a:ext cx="3546475" cy="458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4HC7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芯片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介绍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2943445"/>
            <a:ext cx="3721095" cy="198412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8075" y="2366554"/>
            <a:ext cx="3442531" cy="29546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1" name="图片 9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2207623"/>
            <a:ext cx="2743200" cy="3859620"/>
          </a:xfrm>
          <a:prstGeom prst="rect">
            <a:avLst/>
          </a:prstGeom>
        </p:spPr>
      </p:pic>
      <p:graphicFrame>
        <p:nvGraphicFramePr>
          <p:cNvPr id="92" name="Group 331"/>
          <p:cNvGraphicFramePr>
            <a:graphicFrameLocks noGrp="1"/>
          </p:cNvGraphicFramePr>
          <p:nvPr/>
        </p:nvGraphicFramePr>
        <p:xfrm>
          <a:off x="4575175" y="2032481"/>
          <a:ext cx="2562225" cy="2078039"/>
        </p:xfrm>
        <a:graphic>
          <a:graphicData uri="http://schemas.openxmlformats.org/drawingml/2006/table">
            <a:tbl>
              <a:tblPr/>
              <a:tblGrid>
                <a:gridCol w="1300163"/>
                <a:gridCol w="1262062"/>
              </a:tblGrid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D    CLK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   /Q</a:t>
                      </a:r>
                      <a:endParaRPr kumimoji="1" lang="en-US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↑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↑ 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       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不变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       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不变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983492" y="4266095"/>
            <a:ext cx="4406505" cy="2248095"/>
            <a:chOff x="3983492" y="4266095"/>
            <a:chExt cx="4406505" cy="224809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38600" y="4266095"/>
              <a:ext cx="4351397" cy="2248095"/>
            </a:xfrm>
            <a:prstGeom prst="rect">
              <a:avLst/>
            </a:prstGeom>
          </p:spPr>
        </p:pic>
        <p:sp>
          <p:nvSpPr>
            <p:cNvPr id="119" name="Text Box 328"/>
            <p:cNvSpPr txBox="1">
              <a:spLocks noChangeArrowheads="1"/>
            </p:cNvSpPr>
            <p:nvPr/>
          </p:nvSpPr>
          <p:spPr bwMode="auto">
            <a:xfrm>
              <a:off x="3983492" y="4892615"/>
              <a:ext cx="74090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C000"/>
                  </a:solidFill>
                </a:rPr>
                <a:t>CLK</a:t>
              </a:r>
              <a:endParaRPr lang="en-US" altLang="zh-CN" dirty="0">
                <a:solidFill>
                  <a:srgbClr val="FFC000"/>
                </a:solidFill>
              </a:endParaRPr>
            </a:p>
          </p:txBody>
        </p:sp>
        <p:sp>
          <p:nvSpPr>
            <p:cNvPr id="120" name="Text Box 329"/>
            <p:cNvSpPr txBox="1">
              <a:spLocks noChangeArrowheads="1"/>
            </p:cNvSpPr>
            <p:nvPr/>
          </p:nvSpPr>
          <p:spPr bwMode="auto">
            <a:xfrm>
              <a:off x="4199392" y="5622925"/>
              <a:ext cx="368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000" kern="12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C000"/>
                  </a:solidFill>
                </a:rPr>
                <a:t>D</a:t>
              </a:r>
              <a:endParaRPr lang="en-US" altLang="zh-CN" dirty="0">
                <a:solidFill>
                  <a:srgbClr val="FFC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57800" y="2209800"/>
            <a:ext cx="354647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4HC7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芯片验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能，记录次态真值表，测试输入输出电平变化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0" y="4191000"/>
            <a:ext cx="4030238" cy="22030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079507"/>
            <a:ext cx="3215919" cy="23471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328" y="2158985"/>
            <a:ext cx="2088061" cy="16384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5800" y="2209800"/>
            <a:ext cx="8118475" cy="2168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测试结果回答：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时钟上升沿到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经过多长时间？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时钟上升沿到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Q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经过多长时间？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 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CL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效到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多长时间？，到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Q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多长时间？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 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没有什么办法能验证一下不满足建立保持时间会怎样？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4800" y="1295400"/>
            <a:ext cx="9067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完成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876906"/>
            <a:ext cx="5821680" cy="1915795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" y="4399761"/>
            <a:ext cx="5821680" cy="190881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990600" y="3807741"/>
            <a:ext cx="3599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沿触发维持阻塞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原理图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97439" y="6170636"/>
            <a:ext cx="2105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原理图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右弧形箭头 15"/>
          <p:cNvSpPr/>
          <p:nvPr/>
        </p:nvSpPr>
        <p:spPr>
          <a:xfrm>
            <a:off x="6918960" y="2688569"/>
            <a:ext cx="731520" cy="2723515"/>
          </a:xfrm>
          <a:prstGeom prst="curvedLef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4419600" y="2053110"/>
            <a:ext cx="1092202" cy="1578426"/>
          </a:xfrm>
          <a:prstGeom prst="roundRect">
            <a:avLst/>
          </a:prstGeom>
          <a:noFill/>
          <a:ln w="3810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840480" y="6190230"/>
            <a:ext cx="47884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6858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K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置低，用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的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、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门测试锁存器</a:t>
            </a:r>
            <a:endParaRPr lang="zh-CN" altLang="en-US" b="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7" grpId="0" bldLvl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57800" y="2209800"/>
            <a:ext cx="3546475" cy="2951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芯片内部两个触发器其中的一个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，在面包板上连接电源和输入输出，将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K</a:t>
            </a: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低电平作为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使用，进行功能测试。测试和验证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逻辑功能，记录次态真值表，测试输入输出电平变化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4800" y="1295400"/>
            <a:ext cx="9067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完成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079507"/>
            <a:ext cx="3215919" cy="23471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328" y="2158985"/>
            <a:ext cx="2088061" cy="16384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5800" y="2209800"/>
            <a:ext cx="8118475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lang="zh-CN" altLang="en-US" dirty="0" smtClean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序逻辑电路与组合逻辑电路的区别是什么？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/S-/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实现存储电路的基本原理是？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注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图中带*号的英文标注内容。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模型进入约束条件后，还能返回正常状态吗？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 /S-/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模型进入约束条件后，能动手操作出一个让</a:t>
            </a:r>
            <a:r>
              <a:rPr lang="en-US" altLang="zh-CN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dirty="0">
                <a:solidFill>
                  <a:srgbClr val="2F549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无法返回正常状态的方法吗？</a:t>
            </a:r>
            <a:endParaRPr lang="zh-CN" altLang="en-US" dirty="0">
              <a:solidFill>
                <a:srgbClr val="2F549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4800" y="1295400"/>
            <a:ext cx="9067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完成</a:t>
            </a:r>
            <a:r>
              <a:rPr lang="en-US" altLang="zh-CN" sz="2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实验报告要求</a:t>
            </a:r>
            <a:endParaRPr lang="zh-CN" altLang="en-US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4675" y="1219200"/>
            <a:ext cx="8196262" cy="4267200"/>
          </a:xfrm>
        </p:spPr>
        <p:txBody>
          <a:bodyPr/>
          <a:lstStyle/>
          <a:p>
            <a:pPr>
              <a:lnSpc>
                <a:spcPct val="145000"/>
              </a:lnSpc>
            </a:pPr>
            <a:r>
              <a:rPr lang="zh-CN" altLang="en-US" sz="24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endParaRPr lang="en-US" altLang="zh-CN" sz="24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sz="24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实验步骤</a:t>
            </a:r>
            <a:endParaRPr lang="en-US" altLang="zh-CN" sz="24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4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结果</a:t>
            </a:r>
            <a:endParaRPr lang="en-US" altLang="zh-CN" sz="24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18.1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中双稳态元件功能测试电路图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18.1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中双稳态元件功能仿真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结果；分析为什么得到该结果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74HC00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芯片实现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锁存器的方法及测试结果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74HC74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芯片结构及管脚功能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 使用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74HC74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测试并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验证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原理、方法及结果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      使用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74HC74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测试并验证</a:t>
            </a: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锁存器的原理、方法及结果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00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sz="24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思考题</a:t>
            </a:r>
            <a:endParaRPr lang="en-US" altLang="zh-CN" sz="24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40886" y="2209800"/>
            <a:ext cx="4862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时序逻辑电路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zh-CN" altLang="en-US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33008" y="3429000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1612" y="1371600"/>
            <a:ext cx="8188325" cy="4923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完成双稳态元件功能测试</a:t>
            </a:r>
            <a:endParaRPr lang="en-US" altLang="zh-CN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/S-/R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S-R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D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J-K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的测试与验证</a:t>
            </a:r>
            <a:endParaRPr lang="en-US" altLang="zh-CN" sz="28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并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199" y="1295400"/>
            <a:ext cx="8505765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-R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1714499" y="6137371"/>
            <a:ext cx="1532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逻辑图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6400800" y="4219094"/>
            <a:ext cx="1893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态真值表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Group 34"/>
          <p:cNvGraphicFramePr>
            <a:graphicFrameLocks noGrp="1"/>
          </p:cNvGraphicFramePr>
          <p:nvPr/>
        </p:nvGraphicFramePr>
        <p:xfrm>
          <a:off x="6179428" y="2057400"/>
          <a:ext cx="2583572" cy="1981200"/>
        </p:xfrm>
        <a:graphic>
          <a:graphicData uri="http://schemas.openxmlformats.org/drawingml/2006/table">
            <a:tbl>
              <a:tblPr/>
              <a:tblGrid>
                <a:gridCol w="541570"/>
                <a:gridCol w="541570"/>
                <a:gridCol w="722093"/>
                <a:gridCol w="778339"/>
              </a:tblGrid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1" lang="en-US" altLang="zh-CN" sz="20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+1</a:t>
                      </a:r>
                      <a:endParaRPr kumimoji="1" lang="zh-CN" altLang="zh-CN" sz="20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7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 kumimoji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4"/>
              <p:cNvSpPr txBox="1"/>
              <p:nvPr/>
            </p:nvSpPr>
            <p:spPr>
              <a:xfrm>
                <a:off x="5700149" y="5947872"/>
                <a:ext cx="3262816" cy="582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𝑛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1</m:t>
                        </m:r>
                      </m:sup>
                    </m:sSup>
                    <m:r>
                      <a:rPr lang="en-US" altLang="zh-CN" sz="3200" i="1" smtClean="0"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𝑆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/>
                              </a:rPr>
                              <m:t>𝑅</m:t>
                            </m:r>
                          </m:e>
                        </m:acc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149" y="5947872"/>
                <a:ext cx="3262816" cy="582724"/>
              </a:xfrm>
              <a:prstGeom prst="rect">
                <a:avLst/>
              </a:prstGeom>
              <a:blipFill rotWithShape="1">
                <a:blip r:embed="rId1"/>
                <a:stretch>
                  <a:fillRect l="-12" t="-79" r="18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32481"/>
            <a:ext cx="252342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40423"/>
            <a:ext cx="533400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89154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2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/R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2362200" y="6137370"/>
            <a:ext cx="1532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图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6400800" y="4219094"/>
            <a:ext cx="1893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态真值表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Group 34"/>
              <p:cNvGraphicFramePr>
                <a:graphicFrameLocks noGrp="1"/>
              </p:cNvGraphicFramePr>
              <p:nvPr/>
            </p:nvGraphicFramePr>
            <p:xfrm>
              <a:off x="6179429" y="2057400"/>
              <a:ext cx="2304256" cy="1981200"/>
            </p:xfrm>
            <a:graphic>
              <a:graphicData uri="http://schemas.openxmlformats.org/drawingml/2006/table">
                <a:tbl>
                  <a:tblPr/>
                  <a:tblGrid>
                    <a:gridCol w="432048"/>
                    <a:gridCol w="432048"/>
                    <a:gridCol w="576064"/>
                    <a:gridCol w="864096"/>
                  </a:tblGrid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kumimoji="1" lang="en-US" altLang="zh-CN" sz="2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S</m:t>
                              </m:r>
                            </m:oMath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zh-CN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+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Group 34"/>
              <p:cNvGraphicFramePr>
                <a:graphicFrameLocks noGrp="1"/>
              </p:cNvGraphicFramePr>
              <p:nvPr/>
            </p:nvGraphicFramePr>
            <p:xfrm>
              <a:off x="6179429" y="2057400"/>
              <a:ext cx="2304256" cy="1981200"/>
            </p:xfrm>
            <a:graphic>
              <a:graphicData uri="http://schemas.openxmlformats.org/drawingml/2006/table">
                <a:tbl>
                  <a:tblPr/>
                  <a:tblGrid>
                    <a:gridCol w="432048"/>
                    <a:gridCol w="432048"/>
                    <a:gridCol w="576064"/>
                    <a:gridCol w="864096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1"/>
                        </a:blipFill>
                      </a:tcPr>
                    </a:tc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8770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81425"/>
            <a:ext cx="2562225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3853219"/>
            <a:ext cx="4794786" cy="2083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4"/>
              <p:cNvSpPr txBox="1"/>
              <p:nvPr/>
            </p:nvSpPr>
            <p:spPr>
              <a:xfrm>
                <a:off x="5638800" y="5839405"/>
                <a:ext cx="3359766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𝑛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1</m:t>
                        </m:r>
                      </m:sup>
                    </m:sSup>
                    <m:r>
                      <a:rPr lang="en-US" altLang="zh-CN" sz="3200" i="1" smtClean="0"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𝑅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>
          <p:sp>
            <p:nvSpPr>
              <p:cNvPr id="13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839405"/>
                <a:ext cx="3359766" cy="595932"/>
              </a:xfrm>
              <a:prstGeom prst="rect">
                <a:avLst/>
              </a:prstGeom>
              <a:blipFill rotWithShape="1">
                <a:blip r:embed="rId4"/>
                <a:stretch>
                  <a:fillRect t="-97" r="-1872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199" y="1295400"/>
            <a:ext cx="883920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3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19600" y="1889331"/>
            <a:ext cx="4060281" cy="33239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Group 65"/>
              <p:cNvGraphicFramePr>
                <a:graphicFrameLocks noGrp="1"/>
              </p:cNvGraphicFramePr>
              <p:nvPr/>
            </p:nvGraphicFramePr>
            <p:xfrm>
              <a:off x="1127925" y="5638800"/>
              <a:ext cx="6894500" cy="865634"/>
            </p:xfrm>
            <a:graphic>
              <a:graphicData uri="http://schemas.openxmlformats.org/drawingml/2006/table">
                <a:tbl>
                  <a:tblPr/>
                  <a:tblGrid>
                    <a:gridCol w="971550"/>
                    <a:gridCol w="971550"/>
                    <a:gridCol w="971550"/>
                    <a:gridCol w="685750"/>
                    <a:gridCol w="792088"/>
                    <a:gridCol w="720080"/>
                    <a:gridCol w="792088"/>
                    <a:gridCol w="989844"/>
                  </a:tblGrid>
                  <a:tr h="43144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CLR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CLK</m:t>
                                </m:r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" panose="02020603050405020304" pitchFamily="18" charset="0"/>
                              <a:ea typeface="宋体" panose="02010600030101010101" pitchFamily="2" charset="-122"/>
                              <a:cs typeface="Times" panose="02020603050405020304" pitchFamily="18" charset="0"/>
                            </a:rPr>
                            <a:t>   Q</a:t>
                          </a:r>
                          <a:endParaRPr kumimoji="1" lang="en-US" altLang="zh-CN" sz="1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" panose="02020603050405020304" pitchFamily="18" charset="0"/>
                            <a:ea typeface="宋体" panose="02010600030101010101" pitchFamily="2" charset="-122"/>
                            <a:cs typeface="Times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/>
                                      </a:rPr>
                                      <m:t>𝑄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19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Group 65"/>
              <p:cNvGraphicFramePr>
                <a:graphicFrameLocks noGrp="1"/>
              </p:cNvGraphicFramePr>
              <p:nvPr/>
            </p:nvGraphicFramePr>
            <p:xfrm>
              <a:off x="1127925" y="5638800"/>
              <a:ext cx="6894500" cy="865634"/>
            </p:xfrm>
            <a:graphic>
              <a:graphicData uri="http://schemas.openxmlformats.org/drawingml/2006/table">
                <a:tbl>
                  <a:tblPr/>
                  <a:tblGrid>
                    <a:gridCol w="971550"/>
                    <a:gridCol w="971550"/>
                    <a:gridCol w="971550"/>
                    <a:gridCol w="685750"/>
                    <a:gridCol w="792088"/>
                    <a:gridCol w="720080"/>
                    <a:gridCol w="792088"/>
                    <a:gridCol w="989844"/>
                  </a:tblGrid>
                  <a:tr h="43116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" panose="02020603050405020304" pitchFamily="18" charset="0"/>
                              <a:ea typeface="宋体" panose="02010600030101010101" pitchFamily="2" charset="-122"/>
                              <a:cs typeface="Times" panose="02020603050405020304" pitchFamily="18" charset="0"/>
                            </a:rPr>
                            <a:t>   Q</a:t>
                          </a:r>
                          <a:endParaRPr kumimoji="1" lang="en-US" altLang="zh-CN" sz="1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" panose="02020603050405020304" pitchFamily="18" charset="0"/>
                            <a:ea typeface="宋体" panose="02010600030101010101" pitchFamily="2" charset="-122"/>
                            <a:cs typeface="Times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</a:blipFill>
                      </a:tcPr>
                    </a:tc>
                  </a:tr>
                  <a:tr h="43419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655" y="1889331"/>
            <a:ext cx="2112964" cy="29728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4"/>
              <p:cNvSpPr txBox="1"/>
              <p:nvPr/>
            </p:nvSpPr>
            <p:spPr>
              <a:xfrm>
                <a:off x="1066306" y="4919854"/>
                <a:ext cx="1939313" cy="5823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𝑄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𝑛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1</m:t>
                        </m:r>
                      </m:sup>
                    </m:sSup>
                    <m:r>
                      <a:rPr lang="en-US" altLang="zh-CN" sz="320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200" i="1">
                        <a:latin typeface="Cambria Math" panose="02040503050406030204" pitchFamily="18" charset="0"/>
                      </a:rPr>
                      <m:t>D</m:t>
                    </m:r>
                  </m:oMath>
                </a14:m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>
          <p:sp>
            <p:nvSpPr>
              <p:cNvPr id="16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306" y="4919854"/>
                <a:ext cx="1939313" cy="582339"/>
              </a:xfrm>
              <a:prstGeom prst="rect">
                <a:avLst/>
              </a:prstGeom>
              <a:blipFill rotWithShape="1">
                <a:blip r:embed="rId4"/>
                <a:stretch>
                  <a:fillRect l="-7" t="-87" r="-188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8839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4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-K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234" y="3962400"/>
            <a:ext cx="5598113" cy="206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4191000" y="6183868"/>
            <a:ext cx="4306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构成的边沿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-K</a:t>
            </a:r>
            <a:r>
              <a:rPr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32467"/>
            <a:ext cx="5452537" cy="1990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76400" y="6096000"/>
          <a:ext cx="2069304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24079200" imgH="5486400" progId="Equation.DSMT4">
                  <p:embed/>
                </p:oleObj>
              </mc:Choice>
              <mc:Fallback>
                <p:oleObj name="Equation" r:id="rId3" imgW="24079200" imgH="54864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6096000"/>
                        <a:ext cx="2069304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1854587"/>
            <a:ext cx="4624326" cy="328722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926342"/>
            <a:ext cx="2563750" cy="2759003"/>
          </a:xfrm>
          <a:prstGeom prst="rect">
            <a:avLst/>
          </a:prstGeom>
          <a:ln w="22225"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Group 76"/>
              <p:cNvGraphicFramePr>
                <a:graphicFrameLocks noGrp="1"/>
              </p:cNvGraphicFramePr>
              <p:nvPr/>
            </p:nvGraphicFramePr>
            <p:xfrm>
              <a:off x="1143000" y="5410200"/>
              <a:ext cx="5908675" cy="993024"/>
            </p:xfrm>
            <a:graphic>
              <a:graphicData uri="http://schemas.openxmlformats.org/drawingml/2006/table">
                <a:tbl>
                  <a:tblPr/>
                  <a:tblGrid>
                    <a:gridCol w="796925"/>
                    <a:gridCol w="793750"/>
                    <a:gridCol w="796925"/>
                    <a:gridCol w="796925"/>
                    <a:gridCol w="793750"/>
                    <a:gridCol w="796925"/>
                    <a:gridCol w="1133475"/>
                  </a:tblGrid>
                  <a:tr h="45561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CL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J</a:t>
                          </a:r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K</a:t>
                          </a:r>
                          <a:endParaRPr kumimoji="1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CLK</a:t>
                          </a:r>
                          <a:endParaRPr kumimoji="1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+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53741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zh-CN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zh-CN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Group 76"/>
              <p:cNvGraphicFramePr>
                <a:graphicFrameLocks noGrp="1"/>
              </p:cNvGraphicFramePr>
              <p:nvPr/>
            </p:nvGraphicFramePr>
            <p:xfrm>
              <a:off x="1143000" y="5410200"/>
              <a:ext cx="5908675" cy="993024"/>
            </p:xfrm>
            <a:graphic>
              <a:graphicData uri="http://schemas.openxmlformats.org/drawingml/2006/table">
                <a:tbl>
                  <a:tblPr/>
                  <a:tblGrid>
                    <a:gridCol w="796925"/>
                    <a:gridCol w="793750"/>
                    <a:gridCol w="796925"/>
                    <a:gridCol w="796925"/>
                    <a:gridCol w="793750"/>
                    <a:gridCol w="796925"/>
                    <a:gridCol w="1133475"/>
                  </a:tblGrid>
                  <a:tr h="45593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J</a:t>
                          </a:r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K</a:t>
                          </a:r>
                          <a:endParaRPr kumimoji="1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0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CLK</a:t>
                          </a:r>
                          <a:endParaRPr kumimoji="1" lang="en-US" altLang="zh-CN" sz="2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en-US" altLang="zh-CN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</a:blipFill>
                      </a:tcPr>
                    </a:tc>
                  </a:tr>
                  <a:tr h="53721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r>
                            <a:rPr kumimoji="1" lang="en-US" altLang="zh-CN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anose="020B060403050404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defRPr kumimoji="1"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defRPr kumimoji="1"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85000"/>
                            <a:defRPr kumimoji="1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</a:pPr>
                          <a:endParaRPr kumimoji="1" lang="zh-CN" altLang="zh-CN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anose="020B060403050404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15" name="直接箭头连接符 14"/>
          <p:cNvCxnSpPr/>
          <p:nvPr/>
        </p:nvCxnSpPr>
        <p:spPr>
          <a:xfrm>
            <a:off x="4522230" y="3429000"/>
            <a:ext cx="1728192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457200" y="1295400"/>
            <a:ext cx="8839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4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.1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-K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触发器功能测试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/>
        </p:nvSpPr>
        <p:spPr>
          <a:xfrm>
            <a:off x="574675" y="304800"/>
            <a:ext cx="8001000" cy="835025"/>
          </a:xfrm>
          <a:prstGeom prst="rect">
            <a:avLst/>
          </a:prstGeo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Georgia" panose="02040502050405020303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r>
              <a:rPr lang="zh-CN" altLang="en-US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双稳态元件功能测试</a:t>
            </a:r>
            <a:endParaRPr lang="zh-CN" altLang="en-US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1295400"/>
            <a:ext cx="7162800" cy="581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容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-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测试与验证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90800"/>
            <a:ext cx="2562225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4362594"/>
            <a:ext cx="4794786" cy="2083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936278" y="1936718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40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芯片搭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，验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的逻辑功能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530570" y="4419600"/>
            <a:ext cx="3045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锁存器如何实现数据的锁存功能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&quot;c:\Program Files\gs\gs8.54\bin\gswin32c&quot;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21"/>
  <p:tag name="DEFAULTHEIGHT" val="346"/>
  <p:tag name="COMMONDATA" val="eyJoZGlkIjoiOGQzNzI3ODYxZGU5ZmExN2U4ZTQ2ZWZjMTViYzEzOTQifQ=="/>
</p:tagLst>
</file>

<file path=ppt/theme/theme1.xml><?xml version="1.0" encoding="utf-8"?>
<a:theme xmlns:a="http://schemas.openxmlformats.org/drawingml/2006/main" name="1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Georgia"/>
        <a:ea typeface="宋体"/>
        <a:cs typeface="Arial"/>
      </a:majorFont>
      <a:minorFont>
        <a:latin typeface="Georgia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9</Words>
  <Application>WPS 演示</Application>
  <PresentationFormat>全屏显示(4:3)</PresentationFormat>
  <Paragraphs>217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Arial</vt:lpstr>
      <vt:lpstr>宋体</vt:lpstr>
      <vt:lpstr>Wingdings</vt:lpstr>
      <vt:lpstr>Georgia</vt:lpstr>
      <vt:lpstr>Times New Roman</vt:lpstr>
      <vt:lpstr>黑体</vt:lpstr>
      <vt:lpstr>华文楷体</vt:lpstr>
      <vt:lpstr>微软雅黑</vt:lpstr>
      <vt:lpstr>华文隶书</vt:lpstr>
      <vt:lpstr>Calibri</vt:lpstr>
      <vt:lpstr>Verdana</vt:lpstr>
      <vt:lpstr>Cambria Math</vt:lpstr>
      <vt:lpstr>Cambria Math</vt:lpstr>
      <vt:lpstr>Times</vt:lpstr>
      <vt:lpstr>Arial Unicode MS</vt:lpstr>
      <vt:lpstr>1_Profile</vt:lpstr>
      <vt:lpstr>Equation.DSMT4</vt:lpstr>
      <vt:lpstr>数字逻辑电路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报告要求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uster-Based DSRC Architecture for QoS Provisioning over Vehicle Ad Hoc Networks</dc:title>
  <dc:creator>june;Cts</dc:creator>
  <cp:lastModifiedBy>pc</cp:lastModifiedBy>
  <cp:revision>1527</cp:revision>
  <cp:lastPrinted>2010-09-01T14:57:00Z</cp:lastPrinted>
  <dcterms:created xsi:type="dcterms:W3CDTF">2006-11-23T09:29:00Z</dcterms:created>
  <dcterms:modified xsi:type="dcterms:W3CDTF">2023-11-08T15:1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4CA1107C5154DAB9F6BEB19B8A08004_12</vt:lpwstr>
  </property>
  <property fmtid="{D5CDD505-2E9C-101B-9397-08002B2CF9AE}" pid="3" name="KSOProductBuildVer">
    <vt:lpwstr>2052-11.1.0.14650</vt:lpwstr>
  </property>
</Properties>
</file>